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134914A">
      <w:pPr>
        <w:widowControl w:val="0"/>
        <w:spacing w:after="200" w:line="276" w:lineRule="auto"/>
        <w:jc w:val="center"/>
        <w:rPr>
          <w:rFonts w:ascii="Times New Roman" w:hAnsi="Times New Roman" w:eastAsia="Times New Roman" w:cs="Times New Roman"/>
          <w:b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4"/>
          <w:lang w:val="ru-RU" w:eastAsia="ru-RU"/>
        </w:rPr>
        <w:t>Методика обучения математике</w:t>
      </w:r>
    </w:p>
    <w:p w14:paraId="1A6B4837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b/>
          <w:i/>
          <w:iCs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b/>
          <w:i/>
          <w:iCs/>
          <w:sz w:val="28"/>
          <w:szCs w:val="24"/>
          <w:lang w:val="ru-RU" w:eastAsia="ru-RU"/>
        </w:rPr>
        <w:t>36. Для данного определение понятия предложить следующие этапы его формирования:</w:t>
      </w:r>
    </w:p>
    <w:p w14:paraId="1B6ECA33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>а) актуализацию знаний и умений учащихся, необходимых для сознательного усвоения понятия;</w:t>
      </w:r>
    </w:p>
    <w:p w14:paraId="0C61BBF5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 xml:space="preserve">б) подведение учащихся к формулировке определения понятия; </w:t>
      </w:r>
    </w:p>
    <w:p w14:paraId="1C74543D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 xml:space="preserve">в) формулировку определения, овладение его содержанием. </w:t>
      </w:r>
    </w:p>
    <w:p w14:paraId="4C050EBD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b/>
          <w:i/>
          <w:iCs/>
          <w:sz w:val="28"/>
          <w:szCs w:val="24"/>
          <w:lang w:val="ru-RU" w:eastAsia="ru-RU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>г) отработку действий, входящих в состав овладения понятием</w:t>
      </w:r>
    </w:p>
    <w:p w14:paraId="0A221A2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А) Для данного определения понятия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Вписанный угол – угол, вершина которого лежит на окружности, а его стороны пересекают окружность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го формирования: </w:t>
      </w:r>
    </w:p>
    <w:p w14:paraId="59533ED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актуализацию знаний и умений учащихся, необходимых для сознательного усвоения понятия (указать, что нужно повторить); </w:t>
      </w:r>
    </w:p>
    <w:p w14:paraId="699F6A31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определения понятия; </w:t>
      </w:r>
    </w:p>
    <w:p w14:paraId="23B9C5B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в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у определения, овладение его содержанием; </w:t>
      </w:r>
    </w:p>
    <w:p w14:paraId="6A123A92">
      <w:pPr>
        <w:widowControl w:val="0"/>
        <w:spacing w:after="20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г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>отработку действий, входящих в состав овладения понятием (систему упражнений на подведение под понятие).</w:t>
      </w:r>
    </w:p>
    <w:p w14:paraId="2403347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Б) Для данного определения понятия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Две прямые на плоскости называются параллельными, если они не пересекаются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го формирования: </w:t>
      </w:r>
    </w:p>
    <w:p w14:paraId="29FFC5C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актуализацию знаний и умений учащихся, необходимых для сознательного усвоения понятия (указать, что нужно повторить); </w:t>
      </w:r>
    </w:p>
    <w:p w14:paraId="5452CD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определения понятия; </w:t>
      </w:r>
    </w:p>
    <w:p w14:paraId="07A4F3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в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у определения, овладение его содержанием; </w:t>
      </w:r>
    </w:p>
    <w:p w14:paraId="39D340E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г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отработку действий, входящих в состав овладения понятием (систему упражнений на подведение под понятие).</w:t>
      </w:r>
    </w:p>
    <w:p w14:paraId="0752C08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В) Для данного определения понятия «Арифметической прогрессией называется последовательность, каждый член которой, начиная со второго, равен предыдущему члену, сложенному с некоторым числом, называемым разностью прогрессии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го формирования: </w:t>
      </w:r>
    </w:p>
    <w:p w14:paraId="0CB062E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актуализацию знаний и умений учащихся, необходимых для сознательного усвоения понятия (указать, что нужно повторить); </w:t>
      </w:r>
    </w:p>
    <w:p w14:paraId="65CF987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определения понятия; </w:t>
      </w:r>
    </w:p>
    <w:p w14:paraId="6819689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в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у определения, овладение его содержанием; </w:t>
      </w:r>
    </w:p>
    <w:p w14:paraId="3F4CE70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г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отработку действий, входящих в состав овладения понятием (систему упражнений на подведение под понятие).</w:t>
      </w:r>
    </w:p>
    <w:p w14:paraId="71702E9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Г) Для данного определения понятия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Параллелограммом называется выпуклый четырехугольник, у которого противоположные стороны попарно параллельны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го формирования: </w:t>
      </w:r>
    </w:p>
    <w:p w14:paraId="77B7F87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актуализацию знаний и умений учащихся, необходимых для сознательного усвоения понятия (указать, что нужно повторить); </w:t>
      </w:r>
    </w:p>
    <w:p w14:paraId="67C50F6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определения понятия; </w:t>
      </w:r>
    </w:p>
    <w:p w14:paraId="0DECD89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в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у определения, овладение его содержанием; </w:t>
      </w:r>
    </w:p>
    <w:p w14:paraId="2F53527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г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отработку действий, входящих в состав овладения понятием (систему упражнений на подведение под понятие).</w:t>
      </w:r>
    </w:p>
    <w:p w14:paraId="733711F0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  <w:t>37. Для данной теоремы предложить следующие этапы методики её изучения:</w:t>
      </w:r>
    </w:p>
    <w:p w14:paraId="696D2A19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 xml:space="preserve">а) подведение учащихся к формулировке теоремы; </w:t>
      </w:r>
    </w:p>
    <w:p w14:paraId="1BF4E8DC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/>
        </w:rPr>
        <w:t xml:space="preserve">б) формулировка теоремы, овладение ее содержанием, структурой, назначением; </w:t>
      </w:r>
    </w:p>
    <w:p w14:paraId="1D96095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 w:bidi="ar-SA"/>
        </w:rPr>
        <w:t>в) краткая запись теоремы на доске.</w:t>
      </w:r>
    </w:p>
    <w:p w14:paraId="0D4D57E6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>А) Для данной теоремы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Средняя линия треугольника параллельна одной из сторон треугольника и равна ее половине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редложите следующие этапы методики ее изучения: </w:t>
      </w:r>
    </w:p>
    <w:p w14:paraId="20E6FED2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теоремы; </w:t>
      </w:r>
    </w:p>
    <w:p w14:paraId="58CA77FC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а теоремы, овладение ее содержанием, структурой, назначением; </w:t>
      </w:r>
    </w:p>
    <w:p w14:paraId="6A69D3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color w:val="000000"/>
          <w:sz w:val="28"/>
          <w:szCs w:val="28"/>
          <w:lang w:val="ru-RU" w:eastAsia="en-US" w:bidi="ar-SA"/>
        </w:rPr>
        <w:t>в)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 краткая запись теоремы на доске.</w:t>
      </w:r>
    </w:p>
    <w:p w14:paraId="1FBA9B2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Б) Для данной теоремы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Средняя линия треугольника параллельна одной из сторон треугольника и равна ее половине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е изучения: </w:t>
      </w:r>
    </w:p>
    <w:p w14:paraId="0B7D37EA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подведение учащихся к формулировке теоремы; </w:t>
      </w:r>
    </w:p>
    <w:p w14:paraId="5DD6CBD8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а теоремы, овладение ее содержанием, структурой, назначением; </w:t>
      </w:r>
    </w:p>
    <w:p w14:paraId="1457146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color w:val="000000"/>
          <w:sz w:val="28"/>
          <w:szCs w:val="28"/>
          <w:lang w:val="ru-RU" w:eastAsia="en-US" w:bidi="ar-SA"/>
        </w:rPr>
        <w:t>в)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 краткая запись теоремы на доске.</w:t>
      </w:r>
    </w:p>
    <w:p w14:paraId="2237CF5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В) Для данной теоремы «</w:t>
      </w: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Средняя линия трапеции параллельна основаниям и равна половине суммы сторон верхнего и нижнего оснований»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предложите следующие этапы методики ее изучения: </w:t>
      </w:r>
    </w:p>
    <w:p w14:paraId="5F72BEB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подведение учащихся к формулировке теоремы.</w:t>
      </w:r>
    </w:p>
    <w:p w14:paraId="63BE748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а теоремы, овладение ее содержанием, структурой, назначением; </w:t>
      </w:r>
    </w:p>
    <w:p w14:paraId="1C8A1B1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color w:val="000000"/>
          <w:sz w:val="28"/>
          <w:szCs w:val="28"/>
          <w:lang w:val="ru-RU" w:eastAsia="en-US" w:bidi="ar-SA"/>
        </w:rPr>
        <w:t>в)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 краткая запись теоремы на доске.</w:t>
      </w:r>
    </w:p>
    <w:p w14:paraId="291EF2C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Г) Для теоремы косинусов предложите следующие этапы методики ее изучения: </w:t>
      </w:r>
    </w:p>
    <w:p w14:paraId="37E49B7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 w:bidi="ar-SA"/>
        </w:rPr>
        <w:t xml:space="preserve">а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подведение учащихся к формулировке теоремы.</w:t>
      </w:r>
    </w:p>
    <w:p w14:paraId="582DB92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</w:pPr>
      <w:r>
        <w:rPr>
          <w:rFonts w:ascii="Times New Roman" w:hAnsi="Times New Roman" w:eastAsia="Calibri" w:cs="Times New Roman"/>
          <w:i/>
          <w:iCs/>
          <w:color w:val="000000"/>
          <w:sz w:val="28"/>
          <w:szCs w:val="28"/>
          <w:lang w:val="ru-RU" w:eastAsia="en-US"/>
        </w:rPr>
        <w:t xml:space="preserve">б)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/>
        </w:rPr>
        <w:t xml:space="preserve">формулировка теоремы, овладение ее содержанием, структурой, назначением; </w:t>
      </w:r>
    </w:p>
    <w:p w14:paraId="6D25674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i/>
          <w:color w:val="000000"/>
          <w:sz w:val="28"/>
          <w:szCs w:val="28"/>
          <w:lang w:val="ru-RU" w:eastAsia="en-US" w:bidi="ar-SA"/>
        </w:rPr>
        <w:t>в)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 xml:space="preserve"> краткая запись теоремы на доске.</w:t>
      </w:r>
    </w:p>
    <w:p w14:paraId="06EE3FE0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  <w:t>38. Для предлагаемой задачи укажите эвристические приемы, необходимые для отыскания способа решения и решить её.</w:t>
      </w:r>
    </w:p>
    <w:p w14:paraId="23B010E4">
      <w:pPr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 w:bidi="ar-SA"/>
        </w:rPr>
        <w:t xml:space="preserve">А) 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Для площади S треугольника со сторонами, равными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а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см,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 xml:space="preserve">b 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см,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с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см справедлива формула Герона </w:t>
      </w:r>
      <m:oMath>
        <m:r>
          <m:rPr/>
          <w:rPr>
            <w:rFonts w:ascii="Cambria Math" w:hAnsi="Cambria Math"/>
            <w:sz w:val="28"/>
          </w:rPr>
          <m:t>S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lang w:val="en-US"/>
              </w:rPr>
              <m:t>p</m:t>
            </m:r>
            <m:r>
              <m:rPr/>
              <w:rPr>
                <w:rFonts w:ascii="Cambria Math" w:hAnsi="Cambria Math"/>
                <w:sz w:val="28"/>
              </w:rPr>
              <m:t>(p−a)(p−b)(p−c)</m:t>
            </m:r>
            <m:ctrlPr>
              <w:rPr>
                <w:rFonts w:ascii="Cambria Math" w:hAnsi="Cambria Math"/>
                <w:i/>
                <w:sz w:val="28"/>
              </w:rPr>
            </m:ctrlPr>
          </m:e>
        </m:rad>
      </m:oMath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, где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р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– полупериметр треугольника. </w:t>
      </w:r>
    </w:p>
    <w:p w14:paraId="3484C77B">
      <w:pPr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</w:pP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Верно ли утверждение: «Для площади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S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четырехугольника со сторонами, имеющими длины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а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см,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 xml:space="preserve">b 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>см,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 xml:space="preserve"> с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см,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 xml:space="preserve"> d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см справедлива формула</w:t>
      </w:r>
      <m:oMath>
        <m:r>
          <m:rPr/>
          <w:rPr>
            <w:rFonts w:ascii="Cambria Math" w:hAnsi="Cambria Math"/>
            <w:sz w:val="28"/>
          </w:rPr>
          <m:t xml:space="preserve"> S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</w:rPr>
              <m:t>p(p−a)(p−b)(p−c)(p−d)</m:t>
            </m:r>
            <m:ctrlPr>
              <w:rPr>
                <w:rFonts w:ascii="Cambria Math" w:hAnsi="Cambria Math"/>
                <w:i/>
                <w:sz w:val="28"/>
              </w:rPr>
            </m:ctrlPr>
          </m:e>
        </m:rad>
      </m:oMath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, где </w:t>
      </w: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 w:bidi="ar-SA"/>
        </w:rPr>
        <w:t>р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 w:bidi="ar-SA"/>
        </w:rPr>
        <w:t xml:space="preserve"> – полупериметр четырехугольника. </w:t>
      </w:r>
    </w:p>
    <w:p w14:paraId="64E58C8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  <w:t>Какой эвристический прием нужно применить, чтобы доказать или опровергнуть данное утверждение?</w:t>
      </w:r>
    </w:p>
    <w:p w14:paraId="53EDE4D1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color w:val="000000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 xml:space="preserve">Б) </w:t>
      </w:r>
      <w:r>
        <w:rPr>
          <w:rFonts w:ascii="Times New Roman" w:hAnsi="Times New Roman" w:eastAsia="Times New Roman" w:cs="Times New Roman"/>
          <w:color w:val="000000"/>
          <w:sz w:val="28"/>
          <w:szCs w:val="24"/>
          <w:lang w:val="ru-RU" w:eastAsia="ru-RU"/>
        </w:rPr>
        <w:t xml:space="preserve">Укажите эвристические приемы, которые применяются при решении системы уравнений и решите её. </w:t>
      </w:r>
    </w:p>
    <w:p w14:paraId="68700921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i/>
          <w:color w:val="000000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i/>
          <w:color w:val="000000"/>
          <w:sz w:val="28"/>
          <w:szCs w:val="24"/>
          <w:lang w:val="ru-RU" w:eastAsia="ru-RU"/>
        </w:rPr>
        <w:t xml:space="preserve">Решить систему уравнений: </w:t>
      </w:r>
    </w:p>
    <w:p w14:paraId="2D1B23B6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i/>
          <w:color w:val="000000"/>
          <w:sz w:val="24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i/>
          <w:spacing w:val="-6"/>
          <w:position w:val="-126"/>
          <w:sz w:val="28"/>
          <w:szCs w:val="28"/>
          <w:lang w:val="ru-RU" w:eastAsia="ru-RU"/>
        </w:rPr>
        <w:object>
          <v:shape id="_x0000_i1025" o:spt="75" type="#_x0000_t75" style="height:93.6pt;width:98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1FC1B0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 xml:space="preserve">В) </w: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  <w:t xml:space="preserve">Какой эвристический прием нужно применить, чтобы решить данную задачу? </w:t>
      </w:r>
    </w:p>
    <w:p w14:paraId="2FA649E4">
      <w:pPr>
        <w:spacing w:after="0" w:line="240" w:lineRule="auto"/>
        <w:ind w:left="709"/>
        <w:jc w:val="both"/>
        <w:rPr>
          <w:rFonts w:ascii="Times New Roman" w:hAnsi="Times New Roman" w:eastAsia="Times New Roman" w:cs="Times New Roman"/>
          <w:i/>
          <w:spacing w:val="-4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202565</wp:posOffset>
                </wp:positionV>
                <wp:extent cx="342900" cy="628650"/>
                <wp:effectExtent l="0" t="0" r="0" b="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2865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85.5pt;margin-top:15.95pt;height:49.5pt;width:27pt;z-index:251660288;v-text-anchor:middle;mso-width-relative:page;mso-height-relative:page;" filled="f" stroked="f" coordsize="21600,21600" o:gfxdata="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">
                <v:fill on="f" focussize="0,0"/>
                <v:stroke on="f" weight="2pt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eastAsia="Times New Roman" w:cs="Times New Roman"/>
          <w:i/>
          <w:spacing w:val="-4"/>
          <w:sz w:val="28"/>
          <w:szCs w:val="24"/>
          <w:lang w:val="ru-RU" w:eastAsia="ru-RU"/>
        </w:rPr>
        <w:t xml:space="preserve">Сколько решений имеет система уравнений:  </w:t>
      </w:r>
    </w:p>
    <w:p w14:paraId="40A15465">
      <w:pPr>
        <w:widowControl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i/>
          <w:sz w:val="28"/>
          <w:szCs w:val="24"/>
          <w:lang w:val="ru-RU" w:eastAsia="ru-RU"/>
        </w:rPr>
        <w:t xml:space="preserve">              </w:t>
      </w:r>
      <w:r>
        <w:rPr>
          <w:rFonts w:ascii="Times New Roman" w:hAnsi="Times New Roman" w:eastAsia="Times New Roman" w:cs="Times New Roman"/>
          <w:i/>
          <w:position w:val="-4"/>
          <w:sz w:val="28"/>
          <w:szCs w:val="24"/>
          <w:lang w:val="ru-RU" w:eastAsia="ru-RU"/>
        </w:rPr>
        <w:object>
          <v:shape id="_x0000_i1026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47720</wp:posOffset>
                </wp:positionH>
                <wp:positionV relativeFrom="paragraph">
                  <wp:posOffset>73660</wp:posOffset>
                </wp:positionV>
                <wp:extent cx="317500" cy="654050"/>
                <wp:effectExtent l="0" t="0" r="25400" b="1270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500" cy="65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 cap="flat" cmpd="sng" algn="ctr">
                          <a:solidFill>
                            <a:srgbClr val="FFFFFF"/>
                          </a:solidFill>
                          <a:prstDash val="solid"/>
                        </a:ln>
                        <a:effectLst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63.6pt;margin-top:5.8pt;height:51.5pt;width:25pt;z-index:251659264;v-text-anchor:middle;mso-width-relative:page;mso-height-relative:page;" fillcolor="#FFFFFF" filled="t" stroked="t" coordsize="21600,21600" o:gfxdata="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">
                <v:fill on="t" focussize="0,0"/>
                <v:stroke weight="2pt" color="#FFFFFF [3209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eastAsia="Times New Roman" w:cs="Times New Roman"/>
          <w:sz w:val="28"/>
          <w:szCs w:val="24"/>
          <w:lang w:val="ru-RU" w:eastAsia="ru-RU"/>
        </w:rPr>
        <w:tab/>
      </w:r>
      <w:r>
        <w:rPr>
          <w:rFonts w:ascii="Times New Roman" w:hAnsi="Times New Roman" w:eastAsia="Times New Roman" w:cs="Times New Roman"/>
          <w:position w:val="-36"/>
          <w:sz w:val="28"/>
          <w:szCs w:val="24"/>
          <w:lang w:val="ru-RU" w:eastAsia="ru-RU"/>
        </w:rPr>
        <w:object>
          <v:shape id="_x0000_i1027" o:spt="75" type="#_x0000_t75" style="height:49.2pt;width:100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5CB4FC4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color w:val="000000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 xml:space="preserve">Г) </w:t>
      </w:r>
      <w:r>
        <w:rPr>
          <w:rFonts w:ascii="Times New Roman" w:hAnsi="Times New Roman" w:eastAsia="Times New Roman" w:cs="Times New Roman"/>
          <w:color w:val="000000"/>
          <w:sz w:val="28"/>
          <w:szCs w:val="24"/>
          <w:lang w:val="ru-RU" w:eastAsia="ru-RU"/>
        </w:rPr>
        <w:t>Укажите эвристические приемы, которые применяются в процессе решения задания и решите его.</w:t>
      </w:r>
    </w:p>
    <w:p w14:paraId="263F09E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i/>
          <w:color w:val="000000"/>
          <w:sz w:val="28"/>
          <w:szCs w:val="24"/>
          <w:lang w:val="ru-RU" w:eastAsia="ru-RU"/>
        </w:rPr>
      </w:pPr>
      <w:r>
        <w:rPr>
          <w:rFonts w:ascii="Times New Roman" w:hAnsi="Times New Roman" w:eastAsia="Times New Roman" w:cs="Times New Roman"/>
          <w:i/>
          <w:color w:val="000000"/>
          <w:sz w:val="28"/>
          <w:szCs w:val="24"/>
          <w:lang w:val="ru-RU" w:eastAsia="ru-RU"/>
        </w:rPr>
        <w:t xml:space="preserve">Решить неравенство: </w:t>
      </w:r>
    </w:p>
    <w:p w14:paraId="5B6CDD01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position w:val="-20"/>
          <w:sz w:val="28"/>
          <w:szCs w:val="28"/>
          <w:lang w:val="ru-RU" w:eastAsia="ru-RU"/>
        </w:rPr>
        <w:object>
          <v:shape id="_x0000_i1028" o:spt="75" type="#_x0000_t75" style="height:27pt;width:18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3BE3BD33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b/>
          <w:i/>
          <w:iCs/>
          <w:sz w:val="28"/>
          <w:szCs w:val="28"/>
          <w:lang w:val="ru-RU" w:eastAsia="ru-RU"/>
        </w:rPr>
        <w:t>39. Для предлагаемой темы подобрать целесообразную задачу или систему заданий, с помощью которых можно формировать мотивацию к изучению темы. Описать методику работы с данными заданиями.</w:t>
      </w:r>
    </w:p>
    <w:p w14:paraId="1C1FD978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>А) Для введения темы «Теорема Пифагора» с помощью системы заданий сформировать мотивацию обучающихся к её изучению.</w:t>
      </w:r>
    </w:p>
    <w:p w14:paraId="23218D51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>Б) Для первого урока по теме «Квадратные уравнения» предложить систему заданий для формирования мотивации к изучению темы.</w:t>
      </w:r>
    </w:p>
    <w:p w14:paraId="45629867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>В) Для урока по изучению теоремы «Внутренние углы треугольника» предложить систему заданий для формирования мотивации к её изучению.</w:t>
      </w:r>
    </w:p>
    <w:p w14:paraId="076CCFDC">
      <w:pPr>
        <w:spacing w:after="0" w:line="360" w:lineRule="auto"/>
        <w:ind w:firstLine="709"/>
        <w:jc w:val="both"/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eastAsia="Times New Roman" w:cs="Times New Roman"/>
          <w:sz w:val="28"/>
          <w:szCs w:val="28"/>
          <w:lang w:val="ru-RU" w:eastAsia="ru-RU"/>
        </w:rPr>
        <w:t>Г) Для первого урока по теме «Геометрическая прогрессия» предложить систему заданий для формирования мотивации к изучению темы.</w:t>
      </w:r>
    </w:p>
    <w:p w14:paraId="5F360ED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b/>
          <w:i/>
          <w:iCs/>
          <w:color w:val="000000"/>
          <w:sz w:val="28"/>
          <w:szCs w:val="28"/>
          <w:lang w:val="ru-RU" w:eastAsia="en-US" w:bidi="ar-SA"/>
        </w:rPr>
        <w:t>40. Подобрать интерактивные методы с применением цифровых инструментов, обеспечивающих процесс обобщения и систематизации знаний обучающихся по определенной теме.</w:t>
      </w:r>
    </w:p>
    <w:p w14:paraId="398D425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А) Подобрать интерактивные методы с применением цифровых инструментов, обеспечивающих процесс обобщения и систематизации знаний обучающихся по теме «Формулы сокращенного умножения».</w:t>
      </w:r>
    </w:p>
    <w:p w14:paraId="15BDA08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Б) Подобрать интерактивные методы с применением цифровых инструментов, обеспечивающих процесс обобщения и систематизации знаний обучающихся по теме «Параллелограмм».</w:t>
      </w:r>
    </w:p>
    <w:p w14:paraId="7EDB6BE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В) Подобрать интерактивные методы с применением цифровых инструментов, обеспечивающих процесс обобщения и систематизации знаний обучающихся по теме «Признаки равенства треугольников».</w:t>
      </w:r>
    </w:p>
    <w:p w14:paraId="6C5379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  <w:lang w:val="ru-RU" w:eastAsia="en-US" w:bidi="ar-SA"/>
        </w:rPr>
        <w:t>Г) Подобрать интерактивные методы с применением цифровых инструментов, обеспечивающих процесс обобщения и систематизации знаний обучающихся по теме «Действительные числа».</w:t>
      </w:r>
    </w:p>
    <w:p w14:paraId="1CC97742">
      <w:bookmarkStart w:id="0" w:name="_GoBack"/>
      <w:bookmarkEnd w:id="0"/>
    </w:p>
    <w:sectPr>
      <w:pgSz w:w="11906" w:h="16838"/>
      <w:pgMar w:top="1134" w:right="567" w:bottom="1134" w:left="1417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FAB40B1"/>
    <w:rsid w:val="0FAB4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6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5T02:30:00Z</dcterms:created>
  <dc:creator>Beshut J</dc:creator>
  <cp:lastModifiedBy>Beshut J</cp:lastModifiedBy>
  <dcterms:modified xsi:type="dcterms:W3CDTF">2026-05-15T02:33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1.0.26372</vt:lpwstr>
  </property>
  <property fmtid="{D5CDD505-2E9C-101B-9397-08002B2CF9AE}" pid="3" name="ICV">
    <vt:lpwstr>4C088038C31F4F07AC4CB1CFB8B81363_11</vt:lpwstr>
  </property>
  <property fmtid="{D5CDD505-2E9C-101B-9397-08002B2CF9AE}" pid="4" name="KSOTemplateDocerSaveRecord">
    <vt:lpwstr>eyJoZGlkIjoiYTBkYWYyNWYyMjAzZWMwYTk1NzlmMDc3ZmNlMTZiZjAiLCJ1c2VySWQiOiIyOTAzODE0OTg1Mzc5In0=</vt:lpwstr>
  </property>
</Properties>
</file>